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72" r:id="rId2"/>
    <p:sldId id="256" r:id="rId3"/>
    <p:sldId id="295" r:id="rId4"/>
    <p:sldId id="296" r:id="rId5"/>
    <p:sldId id="297" r:id="rId6"/>
    <p:sldId id="307" r:id="rId7"/>
    <p:sldId id="308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10" r:id="rId18"/>
    <p:sldId id="311" r:id="rId19"/>
    <p:sldId id="312" r:id="rId20"/>
    <p:sldId id="309" r:id="rId21"/>
    <p:sldId id="314" r:id="rId22"/>
    <p:sldId id="320" r:id="rId23"/>
    <p:sldId id="322" r:id="rId24"/>
    <p:sldId id="316" r:id="rId25"/>
    <p:sldId id="318" r:id="rId26"/>
    <p:sldId id="317" r:id="rId27"/>
    <p:sldId id="319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9" autoAdjust="0"/>
    <p:restoredTop sz="94697" autoAdjust="0"/>
  </p:normalViewPr>
  <p:slideViewPr>
    <p:cSldViewPr snapToObjects="1">
      <p:cViewPr varScale="1">
        <p:scale>
          <a:sx n="81" d="100"/>
          <a:sy n="81" d="100"/>
        </p:scale>
        <p:origin x="30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1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6496715-E9F1-416F-BD64-F547D72D1679}" type="datetimeFigureOut">
              <a:rPr lang="en-US" smtClean="0"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756A2ED-597B-4D8E-8CB6-BF2AB7121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279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2648E-6466-4C0C-AAFB-7853B71D7FFF}" type="datetime1">
              <a:rPr lang="en-US" smtClean="0"/>
              <a:t>10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AC9D6-FF68-4621-9690-77370A2EF6EE}" type="datetime1">
              <a:rPr lang="en-US" smtClean="0"/>
              <a:t>10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A7B30-9174-4F2F-BA89-36D1BC9CEEED}" type="datetime1">
              <a:rPr lang="en-US" smtClean="0"/>
              <a:t>10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53627-A3B5-4C8B-9208-8BDD6748D58B}" type="datetime1">
              <a:rPr lang="en-US" smtClean="0"/>
              <a:t>10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97F25-7CB6-432F-9218-C41052C932AB}" type="datetime1">
              <a:rPr lang="en-US" smtClean="0"/>
              <a:t>10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24B52-8817-4D13-80CE-8F8558971F39}" type="datetime1">
              <a:rPr lang="en-US" smtClean="0"/>
              <a:t>10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37304-DA68-4678-8DF7-576C08AE316A}" type="datetime1">
              <a:rPr lang="en-US" smtClean="0"/>
              <a:t>10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A8646-90DD-4B56-960D-0DE8B3CFBB6F}" type="datetime1">
              <a:rPr lang="en-US" smtClean="0"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F05A6-780E-4CEB-8766-081A4BE4C25E}" type="datetime1">
              <a:rPr lang="en-US" smtClean="0"/>
              <a:t>10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4E850-D9A5-4882-8A4D-66260D57DCA0}" type="datetime1">
              <a:rPr lang="en-US" smtClean="0"/>
              <a:t>10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CC6E0-5E55-438D-8009-D04411ABD6AA}" type="datetime1">
              <a:rPr lang="en-US" smtClean="0"/>
              <a:t>10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0E4C6-52CD-4E0F-8E63-48AD055753D7}" type="datetime1">
              <a:rPr lang="en-US" smtClean="0"/>
              <a:t>10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3962400" y="6527884"/>
            <a:ext cx="10823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mputer Vision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457200" y="6527884"/>
            <a:ext cx="156485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lorado School of Mines</a:t>
            </a:r>
            <a:endParaRPr lang="en-US" sz="1050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8" r="8957"/>
          <a:stretch/>
        </p:blipFill>
        <p:spPr>
          <a:xfrm>
            <a:off x="0" y="0"/>
            <a:ext cx="9103656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33400" y="304800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lorado School of Mines</a:t>
            </a:r>
          </a:p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/>
            </a:r>
            <a:b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mputer Vision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410200"/>
            <a:ext cx="86106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Professor William Hoff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Dept of Computer Science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http://inside.mines.edu/~whoff/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83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3715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ssume we have training images, but not a 3D model</a:t>
            </a:r>
          </a:p>
          <a:p>
            <a:r>
              <a:rPr lang="en-US" dirty="0" smtClean="0"/>
              <a:t>We’ll use the affine transform</a:t>
            </a:r>
          </a:p>
          <a:p>
            <a:pPr lvl="1"/>
            <a:r>
              <a:rPr lang="en-US" dirty="0"/>
              <a:t>Models rotation, translation, scaling, shearing, and </a:t>
            </a:r>
            <a:r>
              <a:rPr lang="en-US" dirty="0" smtClean="0"/>
              <a:t>reflection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x degrees of freedom; requires a minimum of 3 point correspondences</a:t>
            </a:r>
          </a:p>
          <a:p>
            <a:r>
              <a:rPr lang="en-US" dirty="0" smtClean="0"/>
              <a:t>Notes</a:t>
            </a:r>
          </a:p>
          <a:p>
            <a:pPr lvl="1"/>
            <a:r>
              <a:rPr lang="en-US" dirty="0" smtClean="0"/>
              <a:t>It is an approximation for perspective projection of 3D objects</a:t>
            </a:r>
          </a:p>
          <a:p>
            <a:pPr lvl="1"/>
            <a:r>
              <a:rPr lang="en-US" dirty="0" smtClean="0"/>
              <a:t>Works best for planar objects and small viewpoint chang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2533" name="Picture 5" descr="https://lh6.googleusercontent.com/tmMS25qsszI7GlQ4hnBBKwro1G8sWxjshqukT6qThJTHXyC64qvuFK2rAM8M_e7LyWq--bHyJ_sYr7KE9mkNT_rdy-SO_uT1aGprVMBOQdcOzW79wK50SckxNA_fPJgdZeEHXTDZ1L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50004"/>
            <a:ext cx="3038475" cy="123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7" descr="https://lh4.googleusercontent.com/Jv3jsYaCQPB_bT4DE_mwSCOXTL7Q8L3QoqQjyjGCArm21HhlAQ4KbcUxk8dNMTT1Y4I2WP-39Hd8dBr5OHIHW9_gsmmIYagmhSSHY3ZbiGEe0eM76O1KoCn1H1uaA7gW9zpjyzgZhB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723423"/>
            <a:ext cx="3507138" cy="1315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195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tliers: a problem when fitting a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3402264" cy="4906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Least-squares </a:t>
            </a:r>
            <a:r>
              <a:rPr lang="en-US" dirty="0"/>
              <a:t>fitting minimizes an objective function, which is the sum of squared errors</a:t>
            </a:r>
          </a:p>
          <a:p>
            <a:r>
              <a:rPr lang="en-US" dirty="0"/>
              <a:t>If there are outliers, they can have very large errors, so they “skew” the </a:t>
            </a:r>
            <a:r>
              <a:rPr lang="en-US" dirty="0" smtClean="0"/>
              <a:t>fitting</a:t>
            </a:r>
          </a:p>
          <a:p>
            <a:endParaRPr lang="en-US" dirty="0" smtClean="0"/>
          </a:p>
          <a:p>
            <a:r>
              <a:rPr lang="en-US" dirty="0" smtClean="0"/>
              <a:t>We need to get rid of outliers!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9464" y="1681754"/>
            <a:ext cx="4827336" cy="440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46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e Solution: Least Median of Squares (LM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876800" cy="4906963"/>
          </a:xfrm>
        </p:spPr>
        <p:txBody>
          <a:bodyPr/>
          <a:lstStyle/>
          <a:p>
            <a:r>
              <a:rPr lang="en-US" dirty="0" smtClean="0"/>
              <a:t>“Median”: is the middle of a sorted list of numbe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MS finds the solution that minimizes the median of the squared error, instead of the sum of the squared errors</a:t>
            </a:r>
          </a:p>
          <a:p>
            <a:pPr lvl="1"/>
            <a:r>
              <a:rPr lang="en-US" dirty="0" smtClean="0"/>
              <a:t>Ignores large errors</a:t>
            </a:r>
          </a:p>
          <a:p>
            <a:pPr lvl="1"/>
            <a:r>
              <a:rPr lang="en-US" dirty="0" smtClean="0"/>
              <a:t>Handles outliers up to 50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010400" y="1524000"/>
            <a:ext cx="533400" cy="441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979436" y="3549134"/>
            <a:ext cx="1063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5613296" y="3488015"/>
            <a:ext cx="1791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quared error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693932" y="1524000"/>
            <a:ext cx="0" cy="441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620000" y="3733800"/>
            <a:ext cx="3594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79436" y="2330192"/>
            <a:ext cx="97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liers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>
            <a:off x="7772400" y="1524000"/>
            <a:ext cx="207036" cy="202513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64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we have &gt; 50% outli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create a set of matches that are probably correct, using a method called “pose clustering”</a:t>
            </a:r>
          </a:p>
          <a:p>
            <a:r>
              <a:rPr lang="en-US" dirty="0" smtClean="0"/>
              <a:t>Idea</a:t>
            </a:r>
          </a:p>
          <a:p>
            <a:pPr lvl="1"/>
            <a:r>
              <a:rPr lang="en-US" dirty="0" smtClean="0"/>
              <a:t>Each feature match “votes” for poses in the space of all possible poses</a:t>
            </a:r>
          </a:p>
          <a:p>
            <a:pPr lvl="1"/>
            <a:r>
              <a:rPr lang="en-US" dirty="0" smtClean="0"/>
              <a:t>The pose with the highest number of votes probably has all inliers (or almost all inliers)</a:t>
            </a:r>
          </a:p>
          <a:p>
            <a:pPr lvl="1"/>
            <a:r>
              <a:rPr lang="en-US" dirty="0" smtClean="0"/>
              <a:t>We can then fit a transform to this set of matches using LMS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se are probably mostly inliers so LMS will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85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598800" y="2205048"/>
            <a:ext cx="2032000" cy="1905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95182" y="657115"/>
            <a:ext cx="1047455" cy="1047455"/>
          </a:xfrm>
          <a:prstGeom prst="rect">
            <a:avLst/>
          </a:prstGeom>
          <a:solidFill>
            <a:schemeClr val="bg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604000" y="4267200"/>
            <a:ext cx="2032000" cy="1905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e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9200"/>
            <a:ext cx="5943601" cy="513715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feature in the training image is located at p1</a:t>
            </a:r>
          </a:p>
          <a:p>
            <a:pPr lvl="1"/>
            <a:r>
              <a:rPr lang="en-US" dirty="0" smtClean="0"/>
              <a:t>The vector to the “origin” of the training image is v1 = pc – p1 with respect to this feature</a:t>
            </a:r>
          </a:p>
          <a:p>
            <a:pPr lvl="1"/>
            <a:endParaRPr lang="en-US" dirty="0"/>
          </a:p>
          <a:p>
            <a:r>
              <a:rPr lang="en-US" dirty="0" smtClean="0"/>
              <a:t>If we find a matching feature in the query image at p2</a:t>
            </a:r>
          </a:p>
          <a:p>
            <a:pPr lvl="1"/>
            <a:r>
              <a:rPr lang="en-US" dirty="0" smtClean="0"/>
              <a:t>We can apply the same offset to its location, to determine where the origin of the object is in this image</a:t>
            </a:r>
          </a:p>
          <a:p>
            <a:pPr lvl="1"/>
            <a:r>
              <a:rPr lang="en-US" dirty="0" smtClean="0"/>
              <a:t>However, we need to scale and rotate v1, using the relative scale and angle of the feature</a:t>
            </a:r>
          </a:p>
          <a:p>
            <a:pPr lvl="1"/>
            <a:endParaRPr lang="en-US" dirty="0"/>
          </a:p>
          <a:p>
            <a:r>
              <a:rPr lang="en-US" dirty="0" smtClean="0"/>
              <a:t>Consistent matches should vote for</a:t>
            </a:r>
          </a:p>
          <a:p>
            <a:pPr lvl="1"/>
            <a:r>
              <a:rPr lang="en-US" dirty="0" smtClean="0"/>
              <a:t>The same relative scale and angle</a:t>
            </a:r>
          </a:p>
          <a:p>
            <a:pPr lvl="1"/>
            <a:r>
              <a:rPr lang="en-US" dirty="0" smtClean="0"/>
              <a:t>The same location of the object origin in the query im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710854" y="1458812"/>
            <a:ext cx="114300" cy="114300"/>
          </a:xfrm>
          <a:prstGeom prst="ellips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484121" y="1243316"/>
            <a:ext cx="253756" cy="22386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554842" y="1143760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v1</a:t>
            </a:r>
            <a:endParaRPr lang="en-US" sz="1200" dirty="0"/>
          </a:p>
        </p:txBody>
      </p:sp>
      <p:sp>
        <p:nvSpPr>
          <p:cNvPr id="14" name="Rectangle 13"/>
          <p:cNvSpPr/>
          <p:nvPr/>
        </p:nvSpPr>
        <p:spPr>
          <a:xfrm>
            <a:off x="7008861" y="2525612"/>
            <a:ext cx="1091961" cy="1034033"/>
          </a:xfrm>
          <a:prstGeom prst="rect">
            <a:avLst/>
          </a:prstGeom>
          <a:noFill/>
          <a:ln w="95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848614" y="3294059"/>
            <a:ext cx="114300" cy="114300"/>
          </a:xfrm>
          <a:prstGeom prst="ellips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5" idx="5"/>
          </p:cNvCxnSpPr>
          <p:nvPr/>
        </p:nvCxnSpPr>
        <p:spPr>
          <a:xfrm flipH="1" flipV="1">
            <a:off x="7555422" y="3027072"/>
            <a:ext cx="390753" cy="36454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652285" y="3005453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v1</a:t>
            </a:r>
            <a:endParaRPr lang="en-US" sz="1200" dirty="0"/>
          </a:p>
        </p:txBody>
      </p:sp>
      <p:sp>
        <p:nvSpPr>
          <p:cNvPr id="20" name="Rectangle 19"/>
          <p:cNvSpPr/>
          <p:nvPr/>
        </p:nvSpPr>
        <p:spPr>
          <a:xfrm rot="20660932">
            <a:off x="6649657" y="4274521"/>
            <a:ext cx="1313832" cy="1313832"/>
          </a:xfrm>
          <a:prstGeom prst="rect">
            <a:avLst/>
          </a:prstGeom>
          <a:noFill/>
          <a:ln w="95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942637" y="5219700"/>
            <a:ext cx="114300" cy="114300"/>
          </a:xfrm>
          <a:prstGeom prst="ellips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7273807" y="4928435"/>
            <a:ext cx="677103" cy="33340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554842" y="4906451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v2</a:t>
            </a:r>
            <a:endParaRPr lang="en-US" sz="1200" dirty="0"/>
          </a:p>
        </p:txBody>
      </p:sp>
      <p:sp>
        <p:nvSpPr>
          <p:cNvPr id="24" name="Oval 23"/>
          <p:cNvSpPr/>
          <p:nvPr/>
        </p:nvSpPr>
        <p:spPr>
          <a:xfrm>
            <a:off x="7375755" y="1153958"/>
            <a:ext cx="114300" cy="1143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498490" y="2988971"/>
            <a:ext cx="114300" cy="1143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234885" y="4872842"/>
            <a:ext cx="114300" cy="1143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474992" y="1458812"/>
            <a:ext cx="3433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1</a:t>
            </a:r>
            <a:endParaRPr lang="en-US" sz="1200" dirty="0"/>
          </a:p>
        </p:txBody>
      </p:sp>
      <p:sp>
        <p:nvSpPr>
          <p:cNvPr id="30" name="Rectangle 29"/>
          <p:cNvSpPr/>
          <p:nvPr/>
        </p:nvSpPr>
        <p:spPr>
          <a:xfrm>
            <a:off x="7646674" y="3378571"/>
            <a:ext cx="3433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2</a:t>
            </a:r>
            <a:endParaRPr lang="en-US" sz="1200" dirty="0"/>
          </a:p>
        </p:txBody>
      </p:sp>
      <p:sp>
        <p:nvSpPr>
          <p:cNvPr id="31" name="Rectangle 30"/>
          <p:cNvSpPr/>
          <p:nvPr/>
        </p:nvSpPr>
        <p:spPr>
          <a:xfrm>
            <a:off x="7734082" y="5334000"/>
            <a:ext cx="3433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2</a:t>
            </a:r>
            <a:endParaRPr lang="en-US" sz="1200" dirty="0"/>
          </a:p>
        </p:txBody>
      </p:sp>
      <p:sp>
        <p:nvSpPr>
          <p:cNvPr id="27" name="Rectangle 26"/>
          <p:cNvSpPr/>
          <p:nvPr/>
        </p:nvSpPr>
        <p:spPr>
          <a:xfrm>
            <a:off x="7141304" y="971289"/>
            <a:ext cx="3305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c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1854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 animBg="1"/>
      <p:bldP spid="19" grpId="0" animBg="1"/>
      <p:bldP spid="3" grpId="0" uiExpand="1" build="p"/>
      <p:bldP spid="7" grpId="0" animBg="1"/>
      <p:bldP spid="13" grpId="0"/>
      <p:bldP spid="14" grpId="0" animBg="1"/>
      <p:bldP spid="15" grpId="0" animBg="1"/>
      <p:bldP spid="17" grpId="0"/>
      <p:bldP spid="20" grpId="0" animBg="1"/>
      <p:bldP spid="21" grpId="0" animBg="1"/>
      <p:bldP spid="23" grpId="0"/>
      <p:bldP spid="24" grpId="0" animBg="1"/>
      <p:bldP spid="25" grpId="0" animBg="1"/>
      <p:bldP spid="26" grpId="0" animBg="1"/>
      <p:bldP spid="29" grpId="0"/>
      <p:bldP spid="30" grpId="0"/>
      <p:bldP spid="31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and 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Given</a:t>
            </a:r>
          </a:p>
          <a:p>
            <a:pPr lvl="1"/>
            <a:r>
              <a:rPr lang="en-US" sz="2000" dirty="0" smtClean="0"/>
              <a:t>(x1,y1,a1,s1) from image 1</a:t>
            </a:r>
          </a:p>
          <a:p>
            <a:pPr lvl="1"/>
            <a:r>
              <a:rPr lang="en-US" sz="2000" dirty="0"/>
              <a:t>(</a:t>
            </a:r>
            <a:r>
              <a:rPr lang="en-US" sz="2000" dirty="0" smtClean="0"/>
              <a:t>x2,y2,a2,s2) </a:t>
            </a:r>
            <a:r>
              <a:rPr lang="en-US" sz="2000" dirty="0"/>
              <a:t>from image </a:t>
            </a:r>
            <a:r>
              <a:rPr lang="en-US" sz="2000" dirty="0" smtClean="0"/>
              <a:t>2</a:t>
            </a:r>
          </a:p>
          <a:p>
            <a:r>
              <a:rPr lang="en-US" sz="2400" dirty="0" smtClean="0"/>
              <a:t>Let </a:t>
            </a:r>
          </a:p>
          <a:p>
            <a:pPr lvl="1"/>
            <a:r>
              <a:rPr lang="en-US" sz="2000" dirty="0" smtClean="0"/>
              <a:t>v1 = (cx-x1, cy-y1)</a:t>
            </a:r>
            <a:r>
              <a:rPr lang="en-US" sz="2000" baseline="30000" dirty="0" smtClean="0"/>
              <a:t>T</a:t>
            </a:r>
          </a:p>
          <a:p>
            <a:pPr lvl="1"/>
            <a:r>
              <a:rPr lang="en-US" sz="2000" dirty="0" err="1" smtClean="0"/>
              <a:t>sr</a:t>
            </a:r>
            <a:r>
              <a:rPr lang="en-US" sz="2000" dirty="0" smtClean="0"/>
              <a:t> = s1/s2		% scale ratio</a:t>
            </a:r>
          </a:p>
          <a:p>
            <a:pPr lvl="1"/>
            <a:r>
              <a:rPr lang="en-US" sz="2000" dirty="0" smtClean="0"/>
              <a:t>da = a1 – a2	% difference in angles</a:t>
            </a:r>
          </a:p>
          <a:p>
            <a:r>
              <a:rPr lang="en-US" sz="2400" dirty="0" smtClean="0"/>
              <a:t>Then </a:t>
            </a:r>
          </a:p>
          <a:p>
            <a:pPr lvl="1"/>
            <a:r>
              <a:rPr lang="en-US" sz="2000" dirty="0" smtClean="0"/>
              <a:t>v2 = R*(v1/</a:t>
            </a:r>
            <a:r>
              <a:rPr lang="en-US" sz="2000" dirty="0" err="1" smtClean="0"/>
              <a:t>sr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where R is the rotation matrix</a:t>
            </a:r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59000" y="5218113"/>
          <a:ext cx="2959538" cy="83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1612800" imgH="457200" progId="Equation.3">
                  <p:embed/>
                </p:oleObj>
              </mc:Choice>
              <mc:Fallback>
                <p:oleObj name="Equation" r:id="rId3" imgW="16128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0" y="5218113"/>
                        <a:ext cx="2959538" cy="839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044918" y="1484645"/>
            <a:ext cx="1047455" cy="1047455"/>
          </a:xfrm>
          <a:prstGeom prst="rect">
            <a:avLst/>
          </a:prstGeom>
          <a:solidFill>
            <a:schemeClr val="bg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860590" y="2286342"/>
            <a:ext cx="114300" cy="114300"/>
          </a:xfrm>
          <a:prstGeom prst="ellips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633857" y="2070846"/>
            <a:ext cx="253756" cy="22386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704578" y="1971290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v1</a:t>
            </a:r>
            <a:endParaRPr lang="en-US" sz="1200" dirty="0"/>
          </a:p>
        </p:txBody>
      </p:sp>
      <p:sp>
        <p:nvSpPr>
          <p:cNvPr id="30" name="Oval 29"/>
          <p:cNvSpPr/>
          <p:nvPr/>
        </p:nvSpPr>
        <p:spPr>
          <a:xfrm>
            <a:off x="7525491" y="1981488"/>
            <a:ext cx="114300" cy="1143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624728" y="2286342"/>
            <a:ext cx="3433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1</a:t>
            </a:r>
            <a:endParaRPr lang="en-US" sz="1200" dirty="0"/>
          </a:p>
        </p:txBody>
      </p:sp>
      <p:sp>
        <p:nvSpPr>
          <p:cNvPr id="32" name="Rectangle 31"/>
          <p:cNvSpPr/>
          <p:nvPr/>
        </p:nvSpPr>
        <p:spPr>
          <a:xfrm>
            <a:off x="7291040" y="1798819"/>
            <a:ext cx="3305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c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6604000" y="4267200"/>
            <a:ext cx="2032000" cy="1905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 rot="20660932">
            <a:off x="6649657" y="4274521"/>
            <a:ext cx="1313832" cy="1313832"/>
          </a:xfrm>
          <a:prstGeom prst="rect">
            <a:avLst/>
          </a:prstGeom>
          <a:noFill/>
          <a:ln w="95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942637" y="5219700"/>
            <a:ext cx="114300" cy="114300"/>
          </a:xfrm>
          <a:prstGeom prst="ellips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7273807" y="4928435"/>
            <a:ext cx="677103" cy="33340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7554842" y="4906451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v2</a:t>
            </a:r>
            <a:endParaRPr lang="en-US" sz="1200" dirty="0"/>
          </a:p>
        </p:txBody>
      </p:sp>
      <p:sp>
        <p:nvSpPr>
          <p:cNvPr id="38" name="Oval 37"/>
          <p:cNvSpPr/>
          <p:nvPr/>
        </p:nvSpPr>
        <p:spPr>
          <a:xfrm>
            <a:off x="7234885" y="4872842"/>
            <a:ext cx="114300" cy="1143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734082" y="5334000"/>
            <a:ext cx="3433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p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006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6" grpId="0" animBg="1"/>
      <p:bldP spid="27" grpId="0" animBg="1"/>
      <p:bldP spid="29" grpId="0"/>
      <p:bldP spid="30" grpId="0" animBg="1"/>
      <p:bldP spid="31" grpId="0"/>
      <p:bldP spid="32" grpId="0"/>
      <p:bldP spid="33" grpId="0" animBg="1"/>
      <p:bldP spid="34" grpId="0" animBg="1"/>
      <p:bldP spid="35" grpId="0" animBg="1"/>
      <p:bldP spid="37" grpId="0"/>
      <p:bldP spid="38" grpId="0" animBg="1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04507"/>
            <a:ext cx="4322380" cy="34484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397" y="1504507"/>
            <a:ext cx="4322380" cy="34484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78211" y="5439303"/>
            <a:ext cx="40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mo – feature matching and show vo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47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1000" y="410290"/>
            <a:ext cx="7772400" cy="5509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show_vote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quer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trai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matches):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Create zero image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.sha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.sha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otes_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zero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q,w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dty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np.uint8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.sha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.sha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Vote into accumulator array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: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qi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.queryIdx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Index of query </a:t>
            </a:r>
            <a:r>
              <a:rPr kumimoji="0" lang="en-US" altLang="en-US" sz="11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i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.trainIdx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Index of training </a:t>
            </a:r>
            <a:r>
              <a:rPr kumimoji="0" lang="en-US" altLang="en-US" sz="11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that matched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# Get data for training image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trai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i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at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.angl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.siz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kp_train.pt)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training </a:t>
            </a:r>
            <a:r>
              <a:rPr kumimoji="0" lang="en-US" altLang="en-US" sz="11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location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[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/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/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Center of training image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-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Vector from </a:t>
            </a:r>
            <a:r>
              <a:rPr kumimoji="0" lang="en-US" altLang="en-US" sz="11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to center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# Display training image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.cop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drawKeypoints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ag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eypoint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[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outImag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 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flag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cv2.DRAW_MATCHES_FLAGS_DRAW_RICH_KEYPOINTS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drawMarker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positio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)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col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5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markerTy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cv2.MARKER_DIAMOND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line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pt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)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pt2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)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col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5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thicknes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imshow(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Training </a:t>
            </a:r>
            <a:r>
              <a:rPr kumimoji="0" lang="en-US" altLang="en-US" sz="11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keypoint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4600" y="15027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show votes (1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73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4800" y="183326"/>
            <a:ext cx="8140995" cy="63555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Get data for query image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quer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qi]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.angl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.siz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kp_query.pt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Rotate and scale the vector to the marker point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- at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otate_and_scal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+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isplay query image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.cop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drawKeypoints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ag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eypoint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[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outImag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 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flag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cv2.DRAW_MATCHES_FLAGS_DRAW_RICH_KEYPOINTS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line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pt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)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pt2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)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col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5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thicknes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imshow(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Query </a:t>
            </a:r>
            <a:r>
              <a:rPr kumimoji="0" lang="en-US" altLang="en-US" sz="11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keypoint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waitKey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row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col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row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gt;=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nd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row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lt;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nd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col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gt;=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nd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col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lt;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otes_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row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col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 +=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isplay the vote image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v2.namedWindow(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Votes image"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cv2.WINDOW_NORMAL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Scale (for display purposes only). Min value is set to alpha, max value to beta.</a:t>
            </a:r>
            <a:b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otes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normalize(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src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otes_im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ds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Non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alpha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beta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5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norm_ty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cv2.NORM_MINMAX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dtyp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cv2.CV_8U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imshow(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Votes image"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otes_displ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waitKey(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4600" y="15027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show votes (2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17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33400" y="1752600"/>
            <a:ext cx="6553200" cy="12772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rotate_and_scale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: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theta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radian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, s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co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theta),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si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theta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R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((c, -s), (s, c)))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R @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return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4600" y="15027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rotate and scale a 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0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bject Det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64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14975"/>
            <a:ext cx="7581900" cy="64239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53200" y="5867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otes imag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523773"/>
            <a:ext cx="2115946" cy="168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53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3009900"/>
          </a:xfrm>
        </p:spPr>
        <p:txBody>
          <a:bodyPr/>
          <a:lstStyle/>
          <a:p>
            <a:r>
              <a:rPr lang="en-US" dirty="0" smtClean="0"/>
              <a:t>Use a quantized pose space</a:t>
            </a:r>
          </a:p>
          <a:p>
            <a:pPr lvl="1"/>
            <a:r>
              <a:rPr lang="en-US" dirty="0" smtClean="0"/>
              <a:t>Dimensions are (</a:t>
            </a:r>
            <a:r>
              <a:rPr lang="en-US" dirty="0" err="1" smtClean="0"/>
              <a:t>angle,scale,x,y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Have coarse bins</a:t>
            </a:r>
          </a:p>
          <a:p>
            <a:pPr lvl="2"/>
            <a:r>
              <a:rPr lang="en-US" dirty="0" smtClean="0"/>
              <a:t>Angles are 0..360, divided into 8 bins</a:t>
            </a:r>
          </a:p>
          <a:p>
            <a:pPr lvl="2"/>
            <a:r>
              <a:rPr lang="en-US" dirty="0" smtClean="0"/>
              <a:t>Scales are 0..4, divided into 5 bins</a:t>
            </a:r>
          </a:p>
          <a:p>
            <a:pPr lvl="2"/>
            <a:r>
              <a:rPr lang="en-US" dirty="0" smtClean="0"/>
              <a:t>x is 0..image_width, divided into 5 bins</a:t>
            </a:r>
          </a:p>
          <a:p>
            <a:pPr lvl="2"/>
            <a:r>
              <a:rPr lang="en-US" dirty="0" smtClean="0"/>
              <a:t>y </a:t>
            </a:r>
            <a:r>
              <a:rPr lang="en-US" dirty="0"/>
              <a:t>is 0..</a:t>
            </a:r>
            <a:r>
              <a:rPr lang="en-US" dirty="0" smtClean="0"/>
              <a:t>image_height, </a:t>
            </a:r>
            <a:r>
              <a:rPr lang="en-US" dirty="0"/>
              <a:t>divided into 5 bin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67400" y="4191000"/>
            <a:ext cx="2057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5867400" y="3657600"/>
            <a:ext cx="533400" cy="5334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924800" y="3657600"/>
            <a:ext cx="533400" cy="5334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924800" y="5715000"/>
            <a:ext cx="533400" cy="5334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400800" y="3657600"/>
            <a:ext cx="2057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458200" y="3657600"/>
            <a:ext cx="0" cy="20574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48400" y="38100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096000" y="39624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67400" y="44958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4800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867400" y="51054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67400" y="54102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867400" y="57150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867400" y="5943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172200" y="36576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6477000" y="36576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6781800" y="36576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7162800" y="36576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543800" y="36576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7924800" y="39624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7924800" y="42672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924800" y="45720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7924800" y="48768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924800" y="51816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7924800" y="5410200"/>
            <a:ext cx="533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172200" y="41910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477000" y="41910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781800" y="41910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162800" y="41910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543800" y="41910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153400" y="39624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8305800" y="3810000"/>
            <a:ext cx="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ontent Placeholder 2"/>
          <p:cNvSpPr txBox="1">
            <a:spLocks/>
          </p:cNvSpPr>
          <p:nvPr/>
        </p:nvSpPr>
        <p:spPr>
          <a:xfrm>
            <a:off x="457200" y="4305300"/>
            <a:ext cx="4876800" cy="2324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e coarse bins because</a:t>
            </a:r>
          </a:p>
          <a:p>
            <a:pPr lvl="1"/>
            <a:r>
              <a:rPr lang="en-US" dirty="0" smtClean="0"/>
              <a:t>Fast</a:t>
            </a:r>
          </a:p>
          <a:p>
            <a:pPr lvl="1"/>
            <a:r>
              <a:rPr lang="en-US" dirty="0" smtClean="0"/>
              <a:t>Transformation is only approximate anyway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26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502735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find bin with largest cluster of matches (1 of 2)</a:t>
            </a:r>
            <a:endParaRPr lang="en-US" dirty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4800" y="153959"/>
            <a:ext cx="6019800" cy="65556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Given the proposed matches, each match votes into a quantized "pose" space. Find the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bin with the largest number of votes, and return the matches within that bin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find_cluster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quer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trai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matches):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.shap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g.shap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x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4.0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Scale differences go from 0 to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max_scale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Our accumulator array is a 4D array of empty lists. These are the number of bin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for each of the dimensions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5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5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5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an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8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It is easier to have a 1 dimensional array instead of a 4 dimensional array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Just convert subscripts (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h,w,s,a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) to indices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idx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ize_ac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an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cc_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[[]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808080"/>
                </a:solidFill>
                <a:effectLst/>
                <a:latin typeface="Inconsolata"/>
              </a:rPr>
              <a:t>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808080"/>
                </a:solidFill>
                <a:effectLst/>
                <a:latin typeface="Inconsolata"/>
              </a:rPr>
              <a:t>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rang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ize_ac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.shap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_img.shap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Vote into accumulator array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: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qi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.query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Index of query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i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.train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Index of training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that matched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# Get data for training image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trai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i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at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.ang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.siz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kp_train.pt)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training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location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Center of training image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-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Vector from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to center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# Get data for query image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_quer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qi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.ang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.siz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kp_query.pt)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52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533400"/>
            <a:ext cx="8534400" cy="532453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Rotate and scale the vector to the marker point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- at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+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6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 %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60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Force angle to between 0..360 degree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otate_and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+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v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Compute the cell of the accumulator array, that this match should be stored in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ow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round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 /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ol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round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 /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q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ow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gt;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nd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ow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lt;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nd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ol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gt;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nd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ol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lt;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factor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x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gt;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-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in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an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*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le_dif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6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print(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row_subscript,col_subscrip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scale_subscrip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ang_subscript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# Note: the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numpy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functions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ravel_multi_index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(), and </a:t>
            </a:r>
            <a:r>
              <a:rPr kumimoji="0" lang="en-US" altLang="en-US" sz="10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unravel_index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() convert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# subscripts to indices, and vice versa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ravel_multi_inde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ow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ol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cale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ng_subscrip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scal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_bins_an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cc_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.append(match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Count matches in each bin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ounts = 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le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cc_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d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rang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ize_ac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Find the bin with maximum number of counts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dx_ma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gma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counts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Return the matches in the largest bin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return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cc_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dx_ma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675167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find bin with largest cluster of matches (2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31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563" y="1371600"/>
            <a:ext cx="8594873" cy="343660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3000" y="5132098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umber of raw matches between training and query:  63</a:t>
            </a:r>
          </a:p>
          <a:p>
            <a:r>
              <a:rPr lang="en-US" dirty="0"/>
              <a:t>Number of matches in the largest cluster: 17</a:t>
            </a:r>
          </a:p>
        </p:txBody>
      </p:sp>
    </p:spTree>
    <p:extLst>
      <p:ext uri="{BB962C8B-B14F-4D97-AF65-F5344CB8AC3E}">
        <p14:creationId xmlns:p14="http://schemas.microsoft.com/office/powerpoint/2010/main" val="191009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562600" cy="4906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inally, fit a 2D affine transformation to the set </a:t>
            </a:r>
            <a:r>
              <a:rPr lang="en-US" sz="2400" smtClean="0"/>
              <a:t>of potentially correct </a:t>
            </a:r>
            <a:r>
              <a:rPr lang="en-US" sz="2400" dirty="0" smtClean="0"/>
              <a:t>matches (≥3)</a:t>
            </a:r>
          </a:p>
          <a:p>
            <a:endParaRPr lang="en-US" sz="2400" dirty="0" smtClean="0"/>
          </a:p>
          <a:p>
            <a:r>
              <a:rPr lang="en-US" sz="2400" dirty="0" smtClean="0"/>
              <a:t>Use Least Median of Squares to handle any remaining outlier match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54750" y="1219200"/>
          <a:ext cx="25908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739900" imgH="711200" progId="Equation.DSMT4">
                  <p:embed/>
                </p:oleObj>
              </mc:Choice>
              <mc:Fallback>
                <p:oleObj name="Equation" r:id="rId3" imgW="1739900" imgH="71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219200"/>
                        <a:ext cx="25908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847" y="2574132"/>
            <a:ext cx="26035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996532"/>
            <a:ext cx="8229600" cy="191373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OpenCV’s</a:t>
            </a:r>
            <a:r>
              <a:rPr lang="en-US" dirty="0" smtClean="0"/>
              <a:t> “estimateAffine2D” function</a:t>
            </a:r>
          </a:p>
          <a:p>
            <a:pPr lvl="1"/>
            <a:r>
              <a:rPr lang="en-US" dirty="0" smtClean="0"/>
              <a:t>Fits affine transform to matches</a:t>
            </a:r>
          </a:p>
          <a:p>
            <a:pPr lvl="1"/>
            <a:r>
              <a:rPr lang="en-US" dirty="0" smtClean="0"/>
              <a:t>Returns:  Affine transform matrix, and list of inliers</a:t>
            </a:r>
          </a:p>
          <a:p>
            <a:pPr lvl="1"/>
            <a:r>
              <a:rPr lang="en-US" dirty="0" smtClean="0"/>
              <a:t>Outliers </a:t>
            </a:r>
            <a:r>
              <a:rPr lang="en-US" dirty="0"/>
              <a:t>are </a:t>
            </a:r>
            <a:r>
              <a:rPr lang="en-US" dirty="0" smtClean="0"/>
              <a:t>matches that </a:t>
            </a:r>
            <a:r>
              <a:rPr lang="en-US" dirty="0"/>
              <a:t>have a large error relative to the median of </a:t>
            </a:r>
            <a:r>
              <a:rPr lang="en-US" dirty="0" smtClean="0"/>
              <a:t>error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35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90600" y="2133600"/>
            <a:ext cx="7696200" cy="32316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Calculate an affine transformation from the training image to the query image.</a:t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calc_affine_transformation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_in_cluster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: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len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_in_cluster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 &lt;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Not enough matches to calculate affine transformation; object not detected."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return None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None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  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Estimate affine transformation from training to query image points.</a:t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Use the "least median of squares" method for robustness.</a:t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rc_pts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np.float32([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.trainIdx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.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_in_cluster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.reshape(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-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st_pts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np.float32([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.queryIdx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.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_in_cluster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.reshape(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-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train_quer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inliers = cv2.estimateAffine2D(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rc_pts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st_pts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method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cv2.LMEDS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   return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A_train_quer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inliers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819338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compute an affine transform from training image to query image </a:t>
            </a:r>
          </a:p>
        </p:txBody>
      </p:sp>
    </p:spTree>
    <p:extLst>
      <p:ext uri="{BB962C8B-B14F-4D97-AF65-F5344CB8AC3E}">
        <p14:creationId xmlns:p14="http://schemas.microsoft.com/office/powerpoint/2010/main" val="289340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 affine transform to im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arp the training image and blend with the query imag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057400"/>
            <a:ext cx="4967287" cy="3963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35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5" y="1221766"/>
            <a:ext cx="8229600" cy="1673833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have a “training image” of a specific object (e.g., the “La </a:t>
            </a:r>
            <a:r>
              <a:rPr lang="en-US" sz="2400" dirty="0" err="1" smtClean="0"/>
              <a:t>boulangerie</a:t>
            </a:r>
            <a:r>
              <a:rPr lang="en-US" sz="2400" dirty="0" smtClean="0"/>
              <a:t>” book) </a:t>
            </a:r>
          </a:p>
          <a:p>
            <a:r>
              <a:rPr lang="en-US" sz="2400" dirty="0" smtClean="0"/>
              <a:t>We want to detect an instance of that object in a “query image”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522" y="2932041"/>
            <a:ext cx="3673616" cy="29308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3130" y="2932041"/>
            <a:ext cx="3673616" cy="29308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25447" y="5862935"/>
            <a:ext cx="2001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Training image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788252" y="5862935"/>
            <a:ext cx="1783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Query imag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892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dea: Match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37150"/>
          </a:xfrm>
        </p:spPr>
        <p:txBody>
          <a:bodyPr>
            <a:normAutofit/>
          </a:bodyPr>
          <a:lstStyle/>
          <a:p>
            <a:r>
              <a:rPr lang="en-US" dirty="0" smtClean="0"/>
              <a:t>Find features (e.g., SURF) in both images</a:t>
            </a:r>
          </a:p>
          <a:p>
            <a:pPr lvl="1"/>
            <a:r>
              <a:rPr lang="en-US" dirty="0" smtClean="0"/>
              <a:t>Match features between images</a:t>
            </a:r>
          </a:p>
          <a:p>
            <a:pPr lvl="1"/>
            <a:r>
              <a:rPr lang="en-US" dirty="0" smtClean="0"/>
              <a:t>Eliminate ambiguous matches (e.g., the ratio test)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dirty="0" smtClean="0"/>
              <a:t>Count matches</a:t>
            </a:r>
          </a:p>
          <a:p>
            <a:pPr lvl="1"/>
            <a:r>
              <a:rPr lang="en-US" dirty="0" smtClean="0"/>
              <a:t>If there are enough matches, we have found the object!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blem</a:t>
            </a:r>
          </a:p>
          <a:p>
            <a:pPr lvl="1"/>
            <a:r>
              <a:rPr lang="en-US" dirty="0" smtClean="0"/>
              <a:t>If the object is present, a lot of matches are incorrect</a:t>
            </a:r>
          </a:p>
          <a:p>
            <a:pPr lvl="1"/>
            <a:r>
              <a:rPr lang="en-US" dirty="0" smtClean="0"/>
              <a:t>If the object is not present, there are a lot of matches anyw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66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225" y="94948"/>
            <a:ext cx="8410575" cy="33629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3331975"/>
            <a:ext cx="8410575" cy="33629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2743200"/>
            <a:ext cx="1828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Object is present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64288" y="6154187"/>
            <a:ext cx="21265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Object not present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358656"/>
            <a:ext cx="9144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raining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934129" y="358656"/>
            <a:ext cx="9144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Query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934129" y="3677310"/>
            <a:ext cx="9144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Query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324600" y="3628826"/>
            <a:ext cx="9144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rainin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2347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762000" y="297987"/>
            <a:ext cx="5410200" cy="60478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mport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o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mport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v2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mport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ump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s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AGE_DIRECTORY = 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images"</a:t>
            </a:r>
            <a:b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RAINING_IMAGE_NAME = 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book1.pgm"</a:t>
            </a:r>
            <a:b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QUERY_IMAGE_NAME = 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Img01.pgm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m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)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ile_pa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os.path.jo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IMAGE_DIRECTORY, TRAINING_IMAGE_NAME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sser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os.path.exis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ile_pa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imread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ile_pa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Get training image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ile_pa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os.path.jo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IMAGE_DIRECTORY, QUERY_IMAGE_NAME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asser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os.path.exis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ile_pa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imread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ile_pa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Get query image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Show input image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Training image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Query image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Extract </a:t>
            </a:r>
            <a:r>
              <a:rPr kumimoji="0" lang="en-US" altLang="en-US" sz="9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and descriptor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sc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tect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show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Tru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sc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tect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show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als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matcher = cv2.BFMatcher.create(cv2.NORM_L2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Match query image descriptors to the training image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Use k nearest neighbor matching and apply ratio test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r.knnMatc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sc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sc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good = []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, 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atches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.distanc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&lt;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.8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*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.distanc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ood.append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m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matches = good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Number of raw matches between training and query: 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le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matches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match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drawMatches(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g1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eypoints1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quer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g2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eypoints2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p_tr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matches1to2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matches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matchesMask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Non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out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Non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All matches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match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waitKey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4600" y="15027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gram to detect and match fea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96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85800" y="1143000"/>
            <a:ext cx="7467600" cy="36933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detect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how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als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detector = cv2.xfeatures2d.SURF_create(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hessianThreshold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0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efault = 100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nOctav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4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    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efault = 4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nOctaveLayer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efault = 3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extended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als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efault = False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uprigh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alse   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efault = False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Extract </a:t>
            </a:r>
            <a:r>
              <a:rPr kumimoji="0" lang="en-US" altLang="en-US" sz="9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and descriptors from image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cvtColor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cv2.COLOR_BGR2GRAY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descriptors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detector.detectAndComput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mask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Non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Optionally draw detected </a:t>
            </a:r>
            <a:r>
              <a:rPr kumimoji="0" lang="en-US" altLang="en-US" sz="9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how_feature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Possible flags: DRAW_MATCHES_FLAGS_DRAW_RICH_KEYPOINTS, DRAW_MATCHES_FLAGS_DEFAULT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displa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img.cop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drawKeypoints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displa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 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out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displa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          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flag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cv2.DRAW_MATCHES_FLAGS_DRAW_RICH_KEYPOINTS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Features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bgr_displa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Number of 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: 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le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waitKey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return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ey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descriptor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4600" y="15027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to detect fea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295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 Fit a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t a transformation to the feature matches</a:t>
            </a:r>
          </a:p>
          <a:p>
            <a:pPr lvl="1"/>
            <a:r>
              <a:rPr lang="en-US" dirty="0" smtClean="0"/>
              <a:t>Find a transform such that many features fit the same transform</a:t>
            </a:r>
          </a:p>
          <a:p>
            <a:pPr lvl="1"/>
            <a:r>
              <a:rPr lang="en-US" dirty="0" smtClean="0"/>
              <a:t>It is very unlikely that features will fit the same transform by accident</a:t>
            </a:r>
          </a:p>
          <a:p>
            <a:pPr lvl="1"/>
            <a:r>
              <a:rPr lang="en-US" dirty="0" smtClean="0"/>
              <a:t>The features that fit the transform are likely to be correc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object is detected if we have sufficient features that fit the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25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trans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2D image to 2D image transforms</a:t>
            </a:r>
          </a:p>
          <a:p>
            <a:pPr lvl="1"/>
            <a:r>
              <a:rPr lang="en-US" dirty="0" smtClean="0"/>
              <a:t>Training data: 2D feature points from an image</a:t>
            </a:r>
          </a:p>
          <a:p>
            <a:pPr lvl="1"/>
            <a:r>
              <a:rPr lang="en-US" dirty="0" smtClean="0"/>
              <a:t>Query data: 2D feature points from an image</a:t>
            </a:r>
          </a:p>
          <a:p>
            <a:pPr lvl="1"/>
            <a:r>
              <a:rPr lang="en-US" dirty="0" smtClean="0"/>
              <a:t>Possible transforms are the </a:t>
            </a:r>
            <a:r>
              <a:rPr lang="en-US" i="1" dirty="0" err="1" smtClean="0"/>
              <a:t>homography</a:t>
            </a:r>
            <a:r>
              <a:rPr lang="en-US" i="1" dirty="0" smtClean="0"/>
              <a:t> transform</a:t>
            </a:r>
            <a:r>
              <a:rPr lang="en-US" dirty="0" smtClean="0"/>
              <a:t>, or the </a:t>
            </a:r>
            <a:r>
              <a:rPr lang="en-US" i="1" dirty="0" smtClean="0"/>
              <a:t>affine transform</a:t>
            </a:r>
          </a:p>
          <a:p>
            <a:pPr lvl="1"/>
            <a:r>
              <a:rPr lang="en-US" dirty="0" smtClean="0"/>
              <a:t>Both are suitable if the object is mostly planar</a:t>
            </a:r>
          </a:p>
          <a:p>
            <a:pPr lvl="1"/>
            <a:endParaRPr lang="en-US" dirty="0"/>
          </a:p>
          <a:p>
            <a:r>
              <a:rPr lang="en-US" dirty="0" smtClean="0"/>
              <a:t>3D data to 2D image transform</a:t>
            </a:r>
          </a:p>
          <a:p>
            <a:pPr lvl="1"/>
            <a:r>
              <a:rPr lang="en-US" dirty="0" smtClean="0"/>
              <a:t>Training data: 3D feature points from a model</a:t>
            </a:r>
          </a:p>
          <a:p>
            <a:pPr lvl="1"/>
            <a:r>
              <a:rPr lang="en-US" dirty="0" smtClean="0"/>
              <a:t>Query data: 2D feature points from an image</a:t>
            </a:r>
          </a:p>
          <a:p>
            <a:pPr lvl="1"/>
            <a:r>
              <a:rPr lang="en-US" dirty="0" smtClean="0"/>
              <a:t>Use the </a:t>
            </a:r>
            <a:r>
              <a:rPr lang="en-US" i="1" dirty="0" smtClean="0"/>
              <a:t>perspective projection transform</a:t>
            </a:r>
          </a:p>
          <a:p>
            <a:pPr lvl="1"/>
            <a:r>
              <a:rPr lang="en-US" dirty="0" smtClean="0"/>
              <a:t>Very general, but requires knowing 3D points on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2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3</TotalTime>
  <Words>1037</Words>
  <Application>Microsoft Office PowerPoint</Application>
  <PresentationFormat>On-screen Show (4:3)</PresentationFormat>
  <Paragraphs>18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Inconsolata</vt:lpstr>
      <vt:lpstr>Office Theme</vt:lpstr>
      <vt:lpstr>Equation</vt:lpstr>
      <vt:lpstr>PowerPoint Presentation</vt:lpstr>
      <vt:lpstr>Object Detection</vt:lpstr>
      <vt:lpstr>Object Detection</vt:lpstr>
      <vt:lpstr>Idea: Match features</vt:lpstr>
      <vt:lpstr>PowerPoint Presentation</vt:lpstr>
      <vt:lpstr>PowerPoint Presentation</vt:lpstr>
      <vt:lpstr>PowerPoint Presentation</vt:lpstr>
      <vt:lpstr>Solution:  Fit a transform</vt:lpstr>
      <vt:lpstr>Possible transforms</vt:lpstr>
      <vt:lpstr>Affine transform</vt:lpstr>
      <vt:lpstr>Outliers: a problem when fitting a transform</vt:lpstr>
      <vt:lpstr>One Solution: Least Median of Squares (LMS)</vt:lpstr>
      <vt:lpstr>What if we have &gt; 50% outliers?</vt:lpstr>
      <vt:lpstr>Pose Clustering</vt:lpstr>
      <vt:lpstr>Scale and Rotation</vt:lpstr>
      <vt:lpstr>Example</vt:lpstr>
      <vt:lpstr>PowerPoint Presentation</vt:lpstr>
      <vt:lpstr>PowerPoint Presentation</vt:lpstr>
      <vt:lpstr>PowerPoint Presentation</vt:lpstr>
      <vt:lpstr>PowerPoint Presentation</vt:lpstr>
      <vt:lpstr>Clustering</vt:lpstr>
      <vt:lpstr>PowerPoint Presentation</vt:lpstr>
      <vt:lpstr>PowerPoint Presentation</vt:lpstr>
      <vt:lpstr>PowerPoint Presentation</vt:lpstr>
      <vt:lpstr>Affine Transform</vt:lpstr>
      <vt:lpstr>PowerPoint Presentation</vt:lpstr>
      <vt:lpstr>Apply affine transform to ima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hoff</dc:creator>
  <cp:lastModifiedBy>William Hoff</cp:lastModifiedBy>
  <cp:revision>202</cp:revision>
  <cp:lastPrinted>2011-02-13T07:02:42Z</cp:lastPrinted>
  <dcterms:created xsi:type="dcterms:W3CDTF">2006-08-16T00:00:00Z</dcterms:created>
  <dcterms:modified xsi:type="dcterms:W3CDTF">2020-10-22T15:35:11Z</dcterms:modified>
</cp:coreProperties>
</file>